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9e19aa9e7b9f4c02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5AC54C5E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42E8523D">
          <v:shape xmlns:o="urn:schemas-microsoft-com:office:office" xmlns:v="urn:schemas-microsoft-com:vml" id="_x0000_i1220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220" DrawAspect="Content" ObjectID="_1571334155" r:id="rId185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5E0F9C18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66.bin" Id="rId185" /><Relationship Type="http://schemas.openxmlformats.org/officeDocument/2006/relationships/image" Target="/word/media/image1.wmf" Id="rId6" /></Relationships>
</file>